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5"/>
            <a:ext cx="11262866" cy="3304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05951" y="5956137"/>
            <a:ext cx="284480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81192" y="5951811"/>
            <a:ext cx="691721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16440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839201" y="599725"/>
            <a:ext cx="2906817" cy="581695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1" y="675726"/>
            <a:ext cx="2004164" cy="518307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675726"/>
            <a:ext cx="7896279" cy="5183073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93673" y="5956137"/>
            <a:ext cx="1328141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74923" y="5951811"/>
            <a:ext cx="789627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46615" y="5956137"/>
            <a:ext cx="1164195" cy="365125"/>
          </a:xfrm>
        </p:spPr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286" y="614407"/>
            <a:ext cx="11309338" cy="118929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180496"/>
            <a:ext cx="11029615" cy="367830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558300" y="5956137"/>
            <a:ext cx="1052508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3043910"/>
            <a:ext cx="11029615" cy="149750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422390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8417" y="2228003"/>
            <a:ext cx="5422392" cy="363304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spect="1"/>
          </p:cNvSpPr>
          <p:nvPr/>
        </p:nvSpPr>
        <p:spPr>
          <a:xfrm>
            <a:off x="445982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87219" y="2250892"/>
            <a:ext cx="5087075" cy="536005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3735" y="2250892"/>
            <a:ext cx="5087073" cy="553373"/>
          </a:xfrm>
        </p:spPr>
        <p:txBody>
          <a:bodyPr anchor="b">
            <a:noAutofit/>
          </a:bodyPr>
          <a:lstStyle>
            <a:lvl1pPr marL="0" indent="0">
              <a:buNone/>
              <a:defRPr sz="2200" b="0">
                <a:solidFill>
                  <a:schemeClr val="accent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709" y="2926052"/>
            <a:ext cx="5393100" cy="2934999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440683" y="606554"/>
            <a:ext cx="11300036" cy="125882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5141973"/>
            <a:ext cx="11298200" cy="127470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5262296"/>
            <a:ext cx="4909445" cy="689514"/>
          </a:xfrm>
        </p:spPr>
        <p:txBody>
          <a:bodyPr anchor="ctr"/>
          <a:lstStyle>
            <a:lvl1pPr algn="l">
              <a:defRPr sz="2000" b="0"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816" y="601200"/>
            <a:ext cx="11292840" cy="4204800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40823" y="5262296"/>
            <a:ext cx="5869987" cy="689515"/>
          </a:xfrm>
        </p:spPr>
        <p:txBody>
          <a:bodyPr anchor="ctr">
            <a:normAutofit/>
          </a:bodyPr>
          <a:lstStyle>
            <a:lvl1pPr marL="0" indent="0" algn="r">
              <a:buNone/>
              <a:defRPr sz="1100">
                <a:solidFill>
                  <a:schemeClr val="bg1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75000"/>
                    <a:lumOff val="25000"/>
                  </a:schemeClr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599725"/>
            <a:ext cx="11290859" cy="355725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598671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3"/>
            <a:ext cx="11029616" cy="35227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5956137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5951811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accent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5956137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2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457200" rtl="0" eaLnBrk="1" latinLnBrk="0" hangingPunct="1">
        <a:spcBef>
          <a:spcPct val="0"/>
        </a:spcBef>
        <a:buNone/>
        <a:defRPr sz="2800" b="0" kern="1200" cap="all">
          <a:solidFill>
            <a:schemeClr val="bg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800" kern="1200">
          <a:solidFill>
            <a:schemeClr val="tx2"/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600" kern="1200">
          <a:solidFill>
            <a:schemeClr val="tx2"/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2"/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DB7566-5CEF-4AF0-9E7E-F768C35DCBE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e lecture 15</a:t>
            </a:r>
            <a:endParaRPr lang="ru-RU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FCF9B97-4C90-40E8-BAD8-EBDEF76584F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23807" y="4559137"/>
            <a:ext cx="10993546" cy="590321"/>
          </a:xfr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6644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19A388-66DE-44B9-AFD1-4ED5B9C74B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33029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FFC000"/>
                </a:solidFill>
              </a:rPr>
              <a:t>Нейронные сет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EC03DC5-67B9-4B9F-A260-6B8BC9742C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801" y="1890745"/>
            <a:ext cx="11121895" cy="172038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lassification with Neural networks</a:t>
            </a:r>
            <a:r>
              <a:rPr lang="ru-RU" dirty="0"/>
              <a:t>:</a:t>
            </a:r>
            <a:endParaRPr lang="en-US" dirty="0"/>
          </a:p>
          <a:p>
            <a:r>
              <a:rPr lang="en-US" dirty="0"/>
              <a:t>Feedforward neural networks </a:t>
            </a:r>
          </a:p>
          <a:p>
            <a:r>
              <a:rPr lang="en-US" dirty="0"/>
              <a:t>Convolutional neural networks </a:t>
            </a:r>
          </a:p>
          <a:p>
            <a:r>
              <a:rPr lang="en-US" dirty="0"/>
              <a:t>Recurrent neural networks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E1C4BEF-B1EE-437B-882D-3A30A3B736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5326" y="3675054"/>
            <a:ext cx="4133421" cy="299481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F956737-BE0F-4D51-AF50-6DDAFB1D4F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0262" y="4228763"/>
            <a:ext cx="5365658" cy="225425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BA0E658-7C63-455A-8167-FA238A96A7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355661"/>
            <a:ext cx="4647555" cy="1745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5197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AE318C-39D8-4A68-B276-7B91F1657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864066"/>
            <a:ext cx="11029616" cy="61239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Binary classification of texts and comments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197D89E-59E8-4417-8C0B-6D2A719E23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618" y="2080470"/>
            <a:ext cx="11166190" cy="2088858"/>
          </a:xfrm>
        </p:spPr>
        <p:txBody>
          <a:bodyPr/>
          <a:lstStyle/>
          <a:p>
            <a:r>
              <a:rPr lang="en-US" dirty="0"/>
              <a:t>The text data is divided into training 80% and test 20%. </a:t>
            </a:r>
          </a:p>
          <a:p>
            <a:r>
              <a:rPr lang="en-US" dirty="0"/>
              <a:t>Normalization and vectorization of text data. </a:t>
            </a:r>
          </a:p>
          <a:p>
            <a:r>
              <a:rPr lang="en-US" dirty="0"/>
              <a:t>Application of machine learning algorithms. </a:t>
            </a:r>
          </a:p>
          <a:p>
            <a:r>
              <a:rPr lang="en-US" dirty="0"/>
              <a:t>Use of metrics, accuracy, precision, recall and F-measure ROC curves are plotted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12618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4E6C80E-11A7-40B8-8847-3E1EE88A0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838898"/>
            <a:ext cx="11029616" cy="67111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Classification metrics </a:t>
            </a:r>
            <a:r>
              <a:rPr lang="ru-RU" dirty="0">
                <a:solidFill>
                  <a:srgbClr val="FFC000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Russian texts</a:t>
            </a:r>
            <a:r>
              <a:rPr lang="ru-RU" dirty="0">
                <a:solidFill>
                  <a:srgbClr val="FFC000"/>
                </a:solidFill>
              </a:rPr>
              <a:t>)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A2F0EE6B-ACAA-44E2-A221-FE0351A7CC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11591" y="2115029"/>
            <a:ext cx="5586429" cy="3748876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6027C87-B94C-486A-9979-33D34C9F7C17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03"/>
          <a:stretch/>
        </p:blipFill>
        <p:spPr bwMode="auto">
          <a:xfrm>
            <a:off x="6438114" y="2267583"/>
            <a:ext cx="4928969" cy="359632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315359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E32592-1050-4924-BEA8-580C830E50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2464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Classification metrics </a:t>
            </a:r>
            <a:r>
              <a:rPr lang="ru-RU" dirty="0">
                <a:solidFill>
                  <a:srgbClr val="FFC000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Russian comments</a:t>
            </a:r>
            <a:r>
              <a:rPr lang="ru-RU" dirty="0">
                <a:solidFill>
                  <a:srgbClr val="FFC000"/>
                </a:solidFill>
              </a:rPr>
              <a:t>)</a:t>
            </a:r>
            <a:endParaRPr lang="ru-RU" dirty="0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9D2F4C41-E00F-405E-ACE5-C478635CC77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81191" y="2038611"/>
            <a:ext cx="5282713" cy="4085463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50CE70C-8E73-41AE-B869-7EFDE2579997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1"/>
          <a:stretch/>
        </p:blipFill>
        <p:spPr bwMode="auto">
          <a:xfrm>
            <a:off x="6328095" y="2254627"/>
            <a:ext cx="5282713" cy="36847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58060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5325EE-A76E-48E0-8010-D108550B2C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3339" y="702156"/>
            <a:ext cx="11316749" cy="791084"/>
          </a:xfrm>
        </p:spPr>
        <p:txBody>
          <a:bodyPr>
            <a:normAutofit/>
          </a:bodyPr>
          <a:lstStyle/>
          <a:p>
            <a:pPr algn="ctr"/>
            <a:r>
              <a:rPr lang="en-US" sz="2500" dirty="0">
                <a:solidFill>
                  <a:srgbClr val="FFC000"/>
                </a:solidFill>
              </a:rPr>
              <a:t>Classification metrics </a:t>
            </a:r>
            <a:r>
              <a:rPr lang="ru-RU" sz="2500" dirty="0">
                <a:solidFill>
                  <a:srgbClr val="FFC000"/>
                </a:solidFill>
              </a:rPr>
              <a:t>(</a:t>
            </a:r>
            <a:r>
              <a:rPr lang="en-US" sz="2500" dirty="0">
                <a:solidFill>
                  <a:srgbClr val="FFC000"/>
                </a:solidFill>
              </a:rPr>
              <a:t>Kazakh texts</a:t>
            </a:r>
            <a:r>
              <a:rPr lang="ru-RU" sz="2500" dirty="0">
                <a:solidFill>
                  <a:srgbClr val="FFC000"/>
                </a:solidFill>
              </a:rPr>
              <a:t>)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F43D3B9-BF4F-443F-A5C7-6927D09409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81192" y="2160778"/>
            <a:ext cx="5888224" cy="3995066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E51CD6-7320-42D3-8027-54BD596438EF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6" b="2660"/>
          <a:stretch/>
        </p:blipFill>
        <p:spPr bwMode="auto">
          <a:xfrm>
            <a:off x="6809756" y="2276548"/>
            <a:ext cx="5010332" cy="38792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7126176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1DB650-7055-4919-99B4-E93A9468E9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1" y="855677"/>
            <a:ext cx="11029616" cy="578840"/>
          </a:xfrm>
        </p:spPr>
        <p:txBody>
          <a:bodyPr>
            <a:normAutofit/>
          </a:bodyPr>
          <a:lstStyle/>
          <a:p>
            <a:pPr algn="ctr"/>
            <a:r>
              <a:rPr lang="en-US" sz="2400" dirty="0">
                <a:solidFill>
                  <a:srgbClr val="FFC000"/>
                </a:solidFill>
              </a:rPr>
              <a:t>Classification metrics </a:t>
            </a:r>
            <a:r>
              <a:rPr lang="ru-RU" sz="2400" dirty="0">
                <a:solidFill>
                  <a:srgbClr val="FFC000"/>
                </a:solidFill>
              </a:rPr>
              <a:t>(</a:t>
            </a:r>
            <a:r>
              <a:rPr lang="en-US" sz="2400" dirty="0">
                <a:solidFill>
                  <a:srgbClr val="FFC000"/>
                </a:solidFill>
              </a:rPr>
              <a:t>Kazakh comments</a:t>
            </a:r>
            <a:r>
              <a:rPr lang="ru-RU" sz="2400" dirty="0">
                <a:solidFill>
                  <a:srgbClr val="FFC000"/>
                </a:solidFill>
              </a:rPr>
              <a:t>)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25E52243-9F96-47C7-AEA0-26F40281FC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81191" y="2142438"/>
            <a:ext cx="5807731" cy="3859885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DF9884-E718-4BBF-AA88-9CF6B199C47A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6"/>
          <a:stretch/>
        </p:blipFill>
        <p:spPr bwMode="auto">
          <a:xfrm>
            <a:off x="6638490" y="2142438"/>
            <a:ext cx="5181598" cy="38598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117708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D0CCE2-F290-4B8D-948C-39470624E7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9947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Classification metrics with CNN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D0CF81C3-76A1-42C3-83BC-C568A25BC1B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14080" y="2525838"/>
            <a:ext cx="6326358" cy="3128342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66361F4-6FF3-4432-8DFC-6FF4B3D4BC7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98257" y="2525838"/>
            <a:ext cx="4730220" cy="31283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38674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3DEA82-A293-4099-94F9-12EDFE4D2A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16251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Classification metrics with LSTM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DFADAD2-F7DF-45F7-B8F3-C18396B3B1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8866" y="2357302"/>
            <a:ext cx="6131659" cy="3211483"/>
          </a:xfr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13CCAF9-554E-4AF6-BE6D-88E726F908D4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67788" y="2357301"/>
            <a:ext cx="4743020" cy="32114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72083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7C0860-B7C3-4273-B405-8569F01582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6591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ulticlass classification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456665B-B93B-4154-B657-9B4432FD3F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543" y="1913285"/>
            <a:ext cx="11190913" cy="1361800"/>
          </a:xfrm>
        </p:spPr>
        <p:txBody>
          <a:bodyPr/>
          <a:lstStyle/>
          <a:p>
            <a:r>
              <a:rPr lang="en-US" dirty="0"/>
              <a:t>The extended database of texts contains many sources, both news portals and social networks and social groups. The database contains 97 thousand texts. </a:t>
            </a:r>
          </a:p>
          <a:p>
            <a:r>
              <a:rPr lang="en-US" dirty="0"/>
              <a:t>A lot of texts were not tagged by language group. For the markup of the texts, I used the Google translate </a:t>
            </a:r>
            <a:r>
              <a:rPr lang="en-US" dirty="0" err="1"/>
              <a:t>api</a:t>
            </a:r>
            <a:r>
              <a:rPr lang="en-US" dirty="0"/>
              <a:t>, which well defines the source language of the texts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AAC5320-8ED0-4339-AF3C-4CBE4DD0D7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023" y="3275085"/>
            <a:ext cx="7923264" cy="3582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530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64218B4-4F31-4732-8ECC-54E390921B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4075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Russian texts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2300F118-53D7-417D-9825-FF654AA5F4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9094" y="2050569"/>
            <a:ext cx="11085909" cy="4165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054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86032A-6ACB-4B77-B40E-5D3D270D5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49807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Data analysis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2ED316-2F9F-48FC-98ED-D4E2A6B626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84" y="2180496"/>
            <a:ext cx="11232858" cy="3331071"/>
          </a:xfrm>
        </p:spPr>
        <p:txBody>
          <a:bodyPr/>
          <a:lstStyle/>
          <a:p>
            <a:r>
              <a:rPr lang="en-US" dirty="0"/>
              <a:t>In recent years, the development of the Internet has led to a significant increase in the number of news sites and social networks describing various events in the world. </a:t>
            </a:r>
          </a:p>
          <a:p>
            <a:r>
              <a:rPr lang="en-US" dirty="0"/>
              <a:t>People actively share their opinions and comments on various topics such as politics, economics, security, sports, etc. </a:t>
            </a:r>
          </a:p>
          <a:p>
            <a:r>
              <a:rPr lang="en-US" dirty="0"/>
              <a:t>The result is a huge amount of unstructured information available. It is impossible to track and analyze manually such volumes of information. </a:t>
            </a:r>
          </a:p>
          <a:p>
            <a:r>
              <a:rPr lang="en-US" dirty="0"/>
              <a:t>Analyzing Big Data requires building an analytical platform that includes statistical indicators and uses machine learning algorithms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19057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5E059A-1EAD-410A-A114-5AE9C9F63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8269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Texts processing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4EA321-8E31-4E92-BC0E-8AC7C62A04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3138124"/>
          </a:xfrm>
        </p:spPr>
        <p:txBody>
          <a:bodyPr/>
          <a:lstStyle/>
          <a:p>
            <a:r>
              <a:rPr lang="en-US" dirty="0"/>
              <a:t>In this case, a multi-class classification is performed. </a:t>
            </a:r>
          </a:p>
          <a:p>
            <a:r>
              <a:rPr lang="en-US" dirty="0"/>
              <a:t>Three classes are used: positive, neutral, and negative. </a:t>
            </a:r>
          </a:p>
          <a:p>
            <a:r>
              <a:rPr lang="en-US" dirty="0"/>
              <a:t>In sentiment-tagged data, there is a large gap in the number of class labels, which critically distorts the results. </a:t>
            </a:r>
          </a:p>
          <a:p>
            <a:r>
              <a:rPr lang="en-US" dirty="0"/>
              <a:t>For this, the classes are balanced: Random oversampling, Random </a:t>
            </a:r>
            <a:r>
              <a:rPr lang="en-US" dirty="0" err="1"/>
              <a:t>undersampling</a:t>
            </a:r>
            <a:r>
              <a:rPr lang="en-US" dirty="0"/>
              <a:t>, SMOTE and others. </a:t>
            </a:r>
          </a:p>
          <a:p>
            <a:r>
              <a:rPr lang="en-US" dirty="0"/>
              <a:t>Random oversampling and Random </a:t>
            </a:r>
            <a:r>
              <a:rPr lang="en-US" dirty="0" err="1"/>
              <a:t>undersampling</a:t>
            </a:r>
            <a:r>
              <a:rPr lang="en-US" dirty="0"/>
              <a:t> simply copies the data to the largest class, or shrinks it to the smallest class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1000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4788C5-AC2A-4C3C-AE13-872AE597E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5819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ulticlass classification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3D6A5D9E-68A5-4BFB-BA21-6F2CBACD0DE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665" y="2072167"/>
            <a:ext cx="5700943" cy="4540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17052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76FFB29-FC38-4470-B8AB-3B3CD24D9B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82695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Naïve Bayes classifier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3CF25366-E031-49B6-B8BD-C73B875B485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215" y="1879057"/>
            <a:ext cx="8631112" cy="3426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24BBEC4-02B7-453C-A1ED-A308EBFB5C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945386"/>
            <a:ext cx="4015625" cy="1707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2749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9F1B75-9BB9-4AB1-937A-E7F71AAB6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9108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support vector machine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03561A0E-8D10-4B6F-86D7-78C2EF7D126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425" y="1929555"/>
            <a:ext cx="8377533" cy="332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E0991EA-0226-40D7-BEC3-C535163E5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1458" y="4762557"/>
            <a:ext cx="438150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63230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F7E70E-E9EE-4112-AD90-B0C9F06468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74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Logistic regression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FA8A92D1-BD2F-4279-BD34-3142D4BB45F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752" y="1862443"/>
            <a:ext cx="9266491" cy="367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DA75DEF-ACB9-4E40-91C9-38C15A1C21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4997" y="4936527"/>
            <a:ext cx="4448175" cy="180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6495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491BEE-1458-401C-9947-E5F9286384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07862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K-nearest neighbors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6AEB6AFB-7662-4D93-9938-D31872F75B8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694" y="1862444"/>
            <a:ext cx="9266491" cy="367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DFC7CF2-A023-4620-AB3B-6D419AB4AA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4939" y="4964420"/>
            <a:ext cx="4362450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436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3D75C7-148C-4E1E-82F5-3C47753662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1558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Decision tree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602AC81F-1EB4-464A-BC12-C2A2F2324B3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360" y="1921166"/>
            <a:ext cx="9266491" cy="367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6745128-A7B0-45D7-99DA-00A3303B67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605" y="4991100"/>
            <a:ext cx="45339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9009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62034A1-91B0-4B49-B318-2E06C1CF29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16251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Random forest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2C0D2389-8180-455A-AE4A-DD1580F05A5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94" y="1904388"/>
            <a:ext cx="9308711" cy="369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65996A5-B214-42CF-BD29-593B24690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0412" y="4978485"/>
            <a:ext cx="4138656" cy="176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654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A46FF0-E461-4346-A59E-D5391DD5E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813732"/>
            <a:ext cx="11029616" cy="66273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Gradient boosting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63BBF4D0-8BB8-4EA3-9D5F-8DC6C9B08FA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309" y="1828887"/>
            <a:ext cx="9166097" cy="36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84E3D79-3F97-4ED0-A88B-D16C6664E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8357" y="4895775"/>
            <a:ext cx="4429125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4504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C42AE7-F57B-47A5-B40D-34CA30520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5752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etrics with oversampling (Naïve Bayes)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4338" name="Picture 2">
            <a:extLst>
              <a:ext uri="{FF2B5EF4-FFF2-40B4-BE49-F238E27FC236}">
                <a16:creationId xmlns:a16="http://schemas.microsoft.com/office/drawing/2014/main" id="{F53ACDE9-FD5C-4C8A-88E9-BF7D601BCDDA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14" y="1828800"/>
            <a:ext cx="9324875" cy="367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B9C5B00-6BD0-4128-AD7E-2138842171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2051" y="4961754"/>
            <a:ext cx="4314825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0435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10BCCD-89BD-44FD-8FA4-369A4E565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8336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Data analysi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1FCB949-BECA-40F4-9682-20448DBE3D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135" y="2054661"/>
            <a:ext cx="11264063" cy="2391504"/>
          </a:xfrm>
        </p:spPr>
        <p:txBody>
          <a:bodyPr/>
          <a:lstStyle/>
          <a:p>
            <a:r>
              <a:rPr lang="en-US" dirty="0"/>
              <a:t>The most essential is the attitude of people to important events, an understanding of how the perception of various events and the interaction of users with each other occurs. </a:t>
            </a:r>
          </a:p>
          <a:p>
            <a:r>
              <a:rPr lang="en-US" dirty="0"/>
              <a:t>Such an analysis will identify the most important issues to which government agencies should pay more attention.</a:t>
            </a:r>
          </a:p>
          <a:p>
            <a:r>
              <a:rPr lang="en-US" dirty="0"/>
              <a:t>In Kazakhstan, publications of texts and user comments are presented on such popular news portals as Zakon.kz, Nur.kz, Vlast.kz, Tengrinews.kz, etc. and on social networks: VK, Facebook, Twitter and Instagram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7383954-BDB3-4669-A275-CDB9521C445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65" y="4541221"/>
            <a:ext cx="3741490" cy="209228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8E32E6A-5DDC-4E8F-883E-B3738DC25C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209" y="4541221"/>
            <a:ext cx="2031580" cy="227128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B9BAE48-1EEF-46EB-82B7-BEF5A1B8C3F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612" y="4735844"/>
            <a:ext cx="2697585" cy="1882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10849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F2EF99-4177-46EC-9317-C42C5DF24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4141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Support vector machine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08F6A593-4D9D-4C01-9D47-4C816AC5841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672" y="1753388"/>
            <a:ext cx="9324875" cy="367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8B5363E-FE7D-493C-8188-B2572CD8C6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1501" y="4962525"/>
            <a:ext cx="4333875" cy="189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714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FDD740-637D-4559-938E-37FF12978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9947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Random forest</a:t>
            </a:r>
            <a:endParaRPr lang="ru-RU" dirty="0">
              <a:solidFill>
                <a:srgbClr val="FFC000"/>
              </a:solidFill>
            </a:endParaRPr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8A793343-521F-4FF2-A59F-72445F8A69A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81" y="1884289"/>
            <a:ext cx="9324875" cy="3678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1E90CAA-F32B-4B5C-9429-D688D419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206" y="5040312"/>
            <a:ext cx="43624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423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0746F4-61BA-4D24-9321-29CF6DDBA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90853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Classification with feedforward NN (TF-IDF)</a:t>
            </a:r>
            <a:endParaRPr lang="ru-RU" dirty="0">
              <a:solidFill>
                <a:srgbClr val="FFC000"/>
              </a:solidFill>
            </a:endParaRPr>
          </a:p>
        </p:txBody>
      </p:sp>
      <p:graphicFrame>
        <p:nvGraphicFramePr>
          <p:cNvPr id="4" name="Таблица 4">
            <a:extLst>
              <a:ext uri="{FF2B5EF4-FFF2-40B4-BE49-F238E27FC236}">
                <a16:creationId xmlns:a16="http://schemas.microsoft.com/office/drawing/2014/main" id="{A8CF9EC8-254E-4DB8-BC13-DBC1C4005E8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0210" y="2047240"/>
          <a:ext cx="11291579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7287">
                  <a:extLst>
                    <a:ext uri="{9D8B030D-6E8A-4147-A177-3AD203B41FA5}">
                      <a16:colId xmlns:a16="http://schemas.microsoft.com/office/drawing/2014/main" val="574730226"/>
                    </a:ext>
                  </a:extLst>
                </a:gridCol>
                <a:gridCol w="2629345">
                  <a:extLst>
                    <a:ext uri="{9D8B030D-6E8A-4147-A177-3AD203B41FA5}">
                      <a16:colId xmlns:a16="http://schemas.microsoft.com/office/drawing/2014/main" val="3018263243"/>
                    </a:ext>
                  </a:extLst>
                </a:gridCol>
                <a:gridCol w="2258316">
                  <a:extLst>
                    <a:ext uri="{9D8B030D-6E8A-4147-A177-3AD203B41FA5}">
                      <a16:colId xmlns:a16="http://schemas.microsoft.com/office/drawing/2014/main" val="137140680"/>
                    </a:ext>
                  </a:extLst>
                </a:gridCol>
                <a:gridCol w="2111633">
                  <a:extLst>
                    <a:ext uri="{9D8B030D-6E8A-4147-A177-3AD203B41FA5}">
                      <a16:colId xmlns:a16="http://schemas.microsoft.com/office/drawing/2014/main" val="922416573"/>
                    </a:ext>
                  </a:extLst>
                </a:gridCol>
                <a:gridCol w="2404998">
                  <a:extLst>
                    <a:ext uri="{9D8B030D-6E8A-4147-A177-3AD203B41FA5}">
                      <a16:colId xmlns:a16="http://schemas.microsoft.com/office/drawing/2014/main" val="14235493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Accuracy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Unbalanced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Random oversampling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SMOTE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Random </a:t>
                      </a:r>
                      <a:r>
                        <a:rPr lang="en-US" dirty="0" err="1">
                          <a:solidFill>
                            <a:srgbClr val="FFFF00"/>
                          </a:solidFill>
                        </a:rPr>
                        <a:t>undersampling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64436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</a:rPr>
                        <a:t>Train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0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5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5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49024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</a:rPr>
                        <a:t>Test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80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1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2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928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2214266"/>
                  </a:ext>
                </a:extLst>
              </a:tr>
            </a:tbl>
          </a:graphicData>
        </a:graphic>
      </p:graphicFrame>
      <p:pic>
        <p:nvPicPr>
          <p:cNvPr id="17410" name="Picture 2">
            <a:extLst>
              <a:ext uri="{FF2B5EF4-FFF2-40B4-BE49-F238E27FC236}">
                <a16:creationId xmlns:a16="http://schemas.microsoft.com/office/drawing/2014/main" id="{B64C7DFA-4BE2-46ED-97DF-38619AFF1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834" y="3740878"/>
            <a:ext cx="3733800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>
            <a:extLst>
              <a:ext uri="{FF2B5EF4-FFF2-40B4-BE49-F238E27FC236}">
                <a16:creationId xmlns:a16="http://schemas.microsoft.com/office/drawing/2014/main" id="{25E72E90-4D35-4E64-B833-F66A32F196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616" y="3740878"/>
            <a:ext cx="3733800" cy="2647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30260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1DF09F-FA35-49A6-AE20-677211694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91084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Classification with CNN (TF-IDF)</a:t>
            </a:r>
            <a:endParaRPr lang="ru-RU" dirty="0"/>
          </a:p>
        </p:txBody>
      </p:sp>
      <p:graphicFrame>
        <p:nvGraphicFramePr>
          <p:cNvPr id="8" name="Таблица 8">
            <a:extLst>
              <a:ext uri="{FF2B5EF4-FFF2-40B4-BE49-F238E27FC236}">
                <a16:creationId xmlns:a16="http://schemas.microsoft.com/office/drawing/2014/main" id="{06E2875E-A12D-436B-BED9-55F9576D52B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81025" y="2181225"/>
          <a:ext cx="11029950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5990">
                  <a:extLst>
                    <a:ext uri="{9D8B030D-6E8A-4147-A177-3AD203B41FA5}">
                      <a16:colId xmlns:a16="http://schemas.microsoft.com/office/drawing/2014/main" val="1570647885"/>
                    </a:ext>
                  </a:extLst>
                </a:gridCol>
                <a:gridCol w="2205990">
                  <a:extLst>
                    <a:ext uri="{9D8B030D-6E8A-4147-A177-3AD203B41FA5}">
                      <a16:colId xmlns:a16="http://schemas.microsoft.com/office/drawing/2014/main" val="311622230"/>
                    </a:ext>
                  </a:extLst>
                </a:gridCol>
                <a:gridCol w="2205990">
                  <a:extLst>
                    <a:ext uri="{9D8B030D-6E8A-4147-A177-3AD203B41FA5}">
                      <a16:colId xmlns:a16="http://schemas.microsoft.com/office/drawing/2014/main" val="2783616192"/>
                    </a:ext>
                  </a:extLst>
                </a:gridCol>
                <a:gridCol w="2205990">
                  <a:extLst>
                    <a:ext uri="{9D8B030D-6E8A-4147-A177-3AD203B41FA5}">
                      <a16:colId xmlns:a16="http://schemas.microsoft.com/office/drawing/2014/main" val="2765892107"/>
                    </a:ext>
                  </a:extLst>
                </a:gridCol>
                <a:gridCol w="2205990">
                  <a:extLst>
                    <a:ext uri="{9D8B030D-6E8A-4147-A177-3AD203B41FA5}">
                      <a16:colId xmlns:a16="http://schemas.microsoft.com/office/drawing/2014/main" val="16563389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Accuracy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Unbalanced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Random oversampling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SMOTE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FF00"/>
                          </a:solidFill>
                        </a:rPr>
                        <a:t>Random </a:t>
                      </a:r>
                      <a:r>
                        <a:rPr lang="en-US" dirty="0" err="1">
                          <a:solidFill>
                            <a:srgbClr val="FFFF00"/>
                          </a:solidFill>
                        </a:rPr>
                        <a:t>undersampling</a:t>
                      </a:r>
                      <a:endParaRPr lang="ru-RU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3524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</a:rPr>
                        <a:t>Train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73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51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51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50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292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</a:rPr>
                        <a:t>Test</a:t>
                      </a:r>
                      <a:endParaRPr lang="ru-RU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73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51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51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0.51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7998447"/>
                  </a:ext>
                </a:extLst>
              </a:tr>
            </a:tbl>
          </a:graphicData>
        </a:graphic>
      </p:graphicFrame>
      <p:pic>
        <p:nvPicPr>
          <p:cNvPr id="18434" name="Picture 2">
            <a:extLst>
              <a:ext uri="{FF2B5EF4-FFF2-40B4-BE49-F238E27FC236}">
                <a16:creationId xmlns:a16="http://schemas.microsoft.com/office/drawing/2014/main" id="{2D8B4733-6158-43F1-8749-B44567FFB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94" y="3762486"/>
            <a:ext cx="4158755" cy="2904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96471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E63474-A3B6-4C1A-BE4F-EBFBC5B60D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99473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Data processing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C2E018F-9578-4F95-93C0-988298433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080" y="2063050"/>
            <a:ext cx="11196951" cy="1997221"/>
          </a:xfrm>
        </p:spPr>
        <p:txBody>
          <a:bodyPr/>
          <a:lstStyle/>
          <a:p>
            <a:r>
              <a:rPr lang="en-US" dirty="0"/>
              <a:t>The first step was data cleaning. </a:t>
            </a:r>
          </a:p>
          <a:p>
            <a:r>
              <a:rPr lang="en-US" dirty="0"/>
              <a:t>The second step was stemming.</a:t>
            </a:r>
          </a:p>
          <a:p>
            <a:r>
              <a:rPr lang="en-US" dirty="0"/>
              <a:t>For Russian words, </a:t>
            </a:r>
            <a:r>
              <a:rPr lang="en-US" dirty="0" err="1"/>
              <a:t>SnowballStemmer</a:t>
            </a:r>
            <a:r>
              <a:rPr lang="en-US" dirty="0"/>
              <a:t> from the NKTL library in the Python programming language was used. </a:t>
            </a:r>
          </a:p>
          <a:p>
            <a:r>
              <a:rPr lang="en-US" dirty="0"/>
              <a:t>For Kazakh words - </a:t>
            </a:r>
            <a:r>
              <a:rPr lang="en-US" dirty="0" err="1"/>
              <a:t>Kazakh_Stemmer</a:t>
            </a:r>
            <a:r>
              <a:rPr lang="en-US" dirty="0"/>
              <a:t>, which uses the base of suffixes and endings of the Kazakh language.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0CAC397-5C9C-4A9E-BE98-3B09CD004E88}"/>
              </a:ext>
            </a:extLst>
          </p:cNvPr>
          <p:cNvSpPr/>
          <p:nvPr/>
        </p:nvSpPr>
        <p:spPr>
          <a:xfrm>
            <a:off x="5135460" y="4101507"/>
            <a:ext cx="1921080" cy="8351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Preprocessing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FA909F91-9E88-4653-A0FD-1557CA0DFF00}"/>
              </a:ext>
            </a:extLst>
          </p:cNvPr>
          <p:cNvSpPr/>
          <p:nvPr/>
        </p:nvSpPr>
        <p:spPr>
          <a:xfrm>
            <a:off x="2022445" y="5513291"/>
            <a:ext cx="2042719" cy="955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Remove extra characters and punctuation marks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8E555A1-1456-4943-B6AB-5906FA09F1A1}"/>
              </a:ext>
            </a:extLst>
          </p:cNvPr>
          <p:cNvSpPr/>
          <p:nvPr/>
        </p:nvSpPr>
        <p:spPr>
          <a:xfrm>
            <a:off x="5135460" y="5513291"/>
            <a:ext cx="1921080" cy="955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accent6"/>
                </a:solidFill>
              </a:rPr>
              <a:t>Remove </a:t>
            </a:r>
          </a:p>
          <a:p>
            <a:pPr algn="ctr"/>
            <a:r>
              <a:rPr lang="en-US" dirty="0">
                <a:solidFill>
                  <a:schemeClr val="accent6"/>
                </a:solidFill>
              </a:rPr>
              <a:t>stop words</a:t>
            </a:r>
            <a:endParaRPr lang="ru-RU" dirty="0">
              <a:solidFill>
                <a:schemeClr val="accent6"/>
              </a:solidFill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F1FA0620-0CD8-4613-8A61-E2EEDDA75B0D}"/>
              </a:ext>
            </a:extLst>
          </p:cNvPr>
          <p:cNvSpPr/>
          <p:nvPr/>
        </p:nvSpPr>
        <p:spPr>
          <a:xfrm>
            <a:off x="8005987" y="5513291"/>
            <a:ext cx="1921080" cy="9552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Stemming</a:t>
            </a: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FF2062D9-D9CB-4E91-A2A4-5D4DBBCC4C0B}"/>
              </a:ext>
            </a:extLst>
          </p:cNvPr>
          <p:cNvCxnSpPr>
            <a:stCxn id="4" idx="1"/>
            <a:endCxn id="5" idx="0"/>
          </p:cNvCxnSpPr>
          <p:nvPr/>
        </p:nvCxnSpPr>
        <p:spPr>
          <a:xfrm flipH="1">
            <a:off x="3043805" y="4519063"/>
            <a:ext cx="2091655" cy="994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8E705993-2EF5-4BA6-B8F9-D7D6F20105E4}"/>
              </a:ext>
            </a:extLst>
          </p:cNvPr>
          <p:cNvCxnSpPr>
            <a:stCxn id="4" idx="2"/>
            <a:endCxn id="6" idx="0"/>
          </p:cNvCxnSpPr>
          <p:nvPr/>
        </p:nvCxnSpPr>
        <p:spPr>
          <a:xfrm>
            <a:off x="6096000" y="4936618"/>
            <a:ext cx="0" cy="576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6892EE1D-41F7-4414-85E2-BEEC9D8E12C8}"/>
              </a:ext>
            </a:extLst>
          </p:cNvPr>
          <p:cNvCxnSpPr>
            <a:stCxn id="4" idx="3"/>
            <a:endCxn id="7" idx="0"/>
          </p:cNvCxnSpPr>
          <p:nvPr/>
        </p:nvCxnSpPr>
        <p:spPr>
          <a:xfrm>
            <a:off x="7056540" y="4519063"/>
            <a:ext cx="1909987" cy="9942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588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C616BE-36AF-4E33-835F-4B1F188A2A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33029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Text vectorization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675A2FB-7B8F-4356-AD43-FA176B4BFC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072" y="2059160"/>
            <a:ext cx="11029615" cy="2441838"/>
          </a:xfrm>
        </p:spPr>
        <p:txBody>
          <a:bodyPr/>
          <a:lstStyle/>
          <a:p>
            <a:r>
              <a:rPr lang="en-US" dirty="0"/>
              <a:t>Text vectorization. </a:t>
            </a:r>
          </a:p>
          <a:p>
            <a:r>
              <a:rPr lang="en-US" dirty="0"/>
              <a:t>Steps were followed using One-hot encoding, TF-IDF and Word embeddings. </a:t>
            </a:r>
          </a:p>
          <a:p>
            <a:r>
              <a:rPr lang="en-US" dirty="0"/>
              <a:t>One-hot encoding is too simple and not very efficient at present. </a:t>
            </a:r>
          </a:p>
          <a:p>
            <a:r>
              <a:rPr lang="en-US" dirty="0"/>
              <a:t>I do not process data using it. </a:t>
            </a:r>
          </a:p>
          <a:p>
            <a:r>
              <a:rPr lang="en-US" dirty="0"/>
              <a:t>In experiments, I compare the effectiveness of both TF-IDF and Word embeddings (Word2Vec, Glove, </a:t>
            </a:r>
            <a:r>
              <a:rPr lang="en-US" dirty="0" err="1"/>
              <a:t>FastText</a:t>
            </a:r>
            <a:r>
              <a:rPr lang="en-US" dirty="0"/>
              <a:t>)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7341707-9891-4B86-9AFA-18CD4343F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964" y="4811743"/>
          <a:ext cx="1674512" cy="59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62702" imgH="487818" progId="Equation.DSMT4">
                  <p:embed/>
                </p:oleObj>
              </mc:Choice>
              <mc:Fallback>
                <p:oleObj name="Equation" r:id="rId3" imgW="1362702" imgH="487818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7341707-9891-4B86-9AFA-18CD4343F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964" y="4811743"/>
                        <a:ext cx="1674512" cy="59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97434F5-8F9F-4F41-9BF5-A70CBD1F2B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0034" y="4798840"/>
          <a:ext cx="20081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008950" imgH="588261" progId="Equation.DSMT4">
                  <p:embed/>
                </p:oleObj>
              </mc:Choice>
              <mc:Fallback>
                <p:oleObj name="Equation" r:id="rId5" imgW="2008950" imgH="588261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97434F5-8F9F-4F41-9BF5-A70CBD1F2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0034" y="4798840"/>
                        <a:ext cx="200818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224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A81251-D621-48C9-9619-A4A19D0AE3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16251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achine learning algorithms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0CC09A-B9DA-4706-B51B-3A3280A2AC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135" y="2071439"/>
            <a:ext cx="11272452" cy="2433449"/>
          </a:xfrm>
        </p:spPr>
        <p:txBody>
          <a:bodyPr/>
          <a:lstStyle/>
          <a:p>
            <a:r>
              <a:rPr lang="en-US" dirty="0"/>
              <a:t>The classification is performed using the most common machine learning algorithms: Naive Bayes classifier, Logistic regression, Support vector machine (SVM), K-nearest neighbors, Decision tree, and Random forest. </a:t>
            </a:r>
          </a:p>
          <a:p>
            <a:r>
              <a:rPr lang="en-US" dirty="0"/>
              <a:t>A naive Bayes classifier is a very simple and efficient vector analysis method that performs as well as other more complex classifiers. This classifier is based on the conditional probability that document d is in class c and uses Bayes formula. For the text analysis model, the following formula is used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A4EB506-3799-42BF-9D09-D1A605FC9E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056" y="4735657"/>
          <a:ext cx="2147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147560" imgH="644783" progId="Equation.DSMT4">
                  <p:embed/>
                </p:oleObj>
              </mc:Choice>
              <mc:Fallback>
                <p:oleObj name="Equation" r:id="rId3" imgW="2147560" imgH="644783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1A4EB506-3799-42BF-9D09-D1A605FC9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2056" y="4735657"/>
                        <a:ext cx="2147887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054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BE3624-1B43-4106-8301-A3FDC70C6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16251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achine learning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C04E62A-C7BC-491C-A836-EB8DAE231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180497"/>
            <a:ext cx="11029615" cy="848628"/>
          </a:xfrm>
        </p:spPr>
        <p:txBody>
          <a:bodyPr/>
          <a:lstStyle/>
          <a:p>
            <a:r>
              <a:rPr lang="en-US" dirty="0"/>
              <a:t>Support Vector Machine uses a hyperplane that divides a dataset into two classes: positive and negative. This hyperplane is given by the following formula: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D33844C-8DCA-4293-8028-61203A21A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4330" y="3171053"/>
          <a:ext cx="3764532" cy="5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98706" imgH="219061" progId="Equation.DSMT4">
                  <p:embed/>
                </p:oleObj>
              </mc:Choice>
              <mc:Fallback>
                <p:oleObj name="Equation" r:id="rId3" imgW="1598706" imgH="219061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D33844C-8DCA-4293-8028-61203A21A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4330" y="3171053"/>
                        <a:ext cx="3764532" cy="5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CB85A56-2916-4745-9FFC-9173F42AB1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4687" y="3828875"/>
            <a:ext cx="3246917" cy="2613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1152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F5DD48-A135-4014-A6F7-03D6249FE1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841418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achine learning algorithm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1A7D6C4-C857-4A55-8924-CD8923BE4C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1192" y="2073992"/>
            <a:ext cx="11029615" cy="727127"/>
          </a:xfrm>
        </p:spPr>
        <p:txBody>
          <a:bodyPr/>
          <a:lstStyle/>
          <a:p>
            <a:r>
              <a:rPr lang="en-US" dirty="0"/>
              <a:t>The K-nearest neighbors algorithm allows you to classify documents using Euclidean space, which determines the distance between two vectors.</a:t>
            </a: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AF73E9C-3B93-4523-84FD-E49562A36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8687" y="2865611"/>
          <a:ext cx="2391930" cy="49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370320" imgH="285607" progId="Equation.DSMT4">
                  <p:embed/>
                </p:oleObj>
              </mc:Choice>
              <mc:Fallback>
                <p:oleObj name="Equation" r:id="rId3" imgW="1370320" imgH="285607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EAF73E9C-3B93-4523-84FD-E49562A363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8687" y="2865611"/>
                        <a:ext cx="2391930" cy="49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B03ACD3-DFC8-4231-8A6D-687D8CBA1AB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6638" y="3429000"/>
            <a:ext cx="5216029" cy="3247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9796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27CAE3-8407-44A1-BF42-604D839DB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77430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FFC000"/>
                </a:solidFill>
              </a:rPr>
              <a:t>Machine learning algorithms</a:t>
            </a:r>
            <a:endParaRPr lang="ru-RU" dirty="0"/>
          </a:p>
        </p:txBody>
      </p:sp>
      <p:pic>
        <p:nvPicPr>
          <p:cNvPr id="4" name="Объект 4">
            <a:extLst>
              <a:ext uri="{FF2B5EF4-FFF2-40B4-BE49-F238E27FC236}">
                <a16:creationId xmlns:a16="http://schemas.microsoft.com/office/drawing/2014/main" id="{3DA9B4F4-B586-4342-BBDB-FE88E8167E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5919" y="2114113"/>
            <a:ext cx="5560161" cy="4167946"/>
          </a:xfrm>
        </p:spPr>
      </p:pic>
    </p:spTree>
    <p:extLst>
      <p:ext uri="{BB962C8B-B14F-4D97-AF65-F5344CB8AC3E}">
        <p14:creationId xmlns:p14="http://schemas.microsoft.com/office/powerpoint/2010/main" val="1988271950"/>
      </p:ext>
    </p:extLst>
  </p:cSld>
  <p:clrMapOvr>
    <a:masterClrMapping/>
  </p:clrMapOvr>
</p:sld>
</file>

<file path=ppt/theme/theme1.xml><?xml version="1.0" encoding="utf-8"?>
<a:theme xmlns:a="http://schemas.openxmlformats.org/drawingml/2006/main" name="Дивиденд">
  <a:themeElements>
    <a:clrScheme name="Dividend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366658"/>
      </a:accent1>
      <a:accent2>
        <a:srgbClr val="8CB64A"/>
      </a:accent2>
      <a:accent3>
        <a:srgbClr val="88D5A9"/>
      </a:accent3>
      <a:accent4>
        <a:srgbClr val="969FA7"/>
      </a:accent4>
      <a:accent5>
        <a:srgbClr val="E8A844"/>
      </a:accent5>
      <a:accent6>
        <a:srgbClr val="A1561F"/>
      </a:accent6>
      <a:hlink>
        <a:srgbClr val="828282"/>
      </a:hlink>
      <a:folHlink>
        <a:srgbClr val="A5A5A5"/>
      </a:folHlink>
    </a:clrScheme>
    <a:fontScheme name="Dividend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" id="{9697A71B-4AB7-4A1A-BD5B-BB2D22835B57}" vid="{4BEC0EAF-CF86-4D49-B83B-56CC62D3CFF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ивиденд</Template>
  <TotalTime>33</TotalTime>
  <Words>793</Words>
  <Application>Microsoft Office PowerPoint</Application>
  <PresentationFormat>Широкоэкранный</PresentationFormat>
  <Paragraphs>103</Paragraphs>
  <Slides>3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8" baseType="lpstr">
      <vt:lpstr>Corbel</vt:lpstr>
      <vt:lpstr>Gill Sans MT</vt:lpstr>
      <vt:lpstr>Wingdings 2</vt:lpstr>
      <vt:lpstr>Дивиденд</vt:lpstr>
      <vt:lpstr>Equation</vt:lpstr>
      <vt:lpstr>The lecture 15</vt:lpstr>
      <vt:lpstr>Data analysis</vt:lpstr>
      <vt:lpstr>Data analysis</vt:lpstr>
      <vt:lpstr>Data processing</vt:lpstr>
      <vt:lpstr>Text vectorization</vt:lpstr>
      <vt:lpstr>Machine learning algorithms</vt:lpstr>
      <vt:lpstr>Machine learning algorithms</vt:lpstr>
      <vt:lpstr>Machine learning algorithms</vt:lpstr>
      <vt:lpstr>Machine learning algorithms</vt:lpstr>
      <vt:lpstr>Нейронные сети</vt:lpstr>
      <vt:lpstr>Binary classification of texts and comments</vt:lpstr>
      <vt:lpstr>Classification metrics (Russian texts)</vt:lpstr>
      <vt:lpstr>Classification metrics (Russian comments)</vt:lpstr>
      <vt:lpstr>Classification metrics (Kazakh texts)</vt:lpstr>
      <vt:lpstr>Classification metrics (Kazakh comments)</vt:lpstr>
      <vt:lpstr>Classification metrics with CNN</vt:lpstr>
      <vt:lpstr>Classification metrics with LSTM</vt:lpstr>
      <vt:lpstr>Multiclass classification</vt:lpstr>
      <vt:lpstr>Russian texts</vt:lpstr>
      <vt:lpstr>Texts processing</vt:lpstr>
      <vt:lpstr>Multiclass classification</vt:lpstr>
      <vt:lpstr>Naïve Bayes classifier</vt:lpstr>
      <vt:lpstr>support vector machine</vt:lpstr>
      <vt:lpstr>Logistic regression</vt:lpstr>
      <vt:lpstr>K-nearest neighbors</vt:lpstr>
      <vt:lpstr>Decision tree</vt:lpstr>
      <vt:lpstr>Random forest</vt:lpstr>
      <vt:lpstr>Gradient boosting</vt:lpstr>
      <vt:lpstr>Metrics with oversampling (Naïve Bayes)</vt:lpstr>
      <vt:lpstr>Support vector machine</vt:lpstr>
      <vt:lpstr>Random forest</vt:lpstr>
      <vt:lpstr>Classification with feedforward NN (TF-IDF)</vt:lpstr>
      <vt:lpstr>Classification with CNN (TF-IDF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ecture 15</dc:title>
  <dc:creator>Карюкин Владислав</dc:creator>
  <cp:lastModifiedBy>Карюкин Владислав</cp:lastModifiedBy>
  <cp:revision>3</cp:revision>
  <dcterms:created xsi:type="dcterms:W3CDTF">2020-12-02T08:33:28Z</dcterms:created>
  <dcterms:modified xsi:type="dcterms:W3CDTF">2020-12-02T09:06:41Z</dcterms:modified>
</cp:coreProperties>
</file>